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4"/>
  </p:notesMasterIdLst>
  <p:sldIdLst>
    <p:sldId id="269" r:id="rId2"/>
    <p:sldId id="268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883">
          <p15:clr>
            <a:srgbClr val="A4A3A4"/>
          </p15:clr>
        </p15:guide>
        <p15:guide id="2" pos="529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Stil teme 1 - Isticanj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37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3883"/>
        <p:guide pos="529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53A8672C-78A9-4EF6-BA96-758DE45600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A42310DE-1902-4227-9B67-C401FC89DF9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FB24739-2F5B-4281-AC86-2E73F0E69BA7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177FCD12-C2BF-40B4-9AE4-14E265E0C92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9640494D-5109-4B2A-96BA-45DA34A1CE7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E4BC6B56-49FF-4493-8DAD-B8303325EDC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B4A841EA-3827-4BE8-9393-889B85558D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B67C3AD8-2F23-42C9-A4DC-8BC26902AD3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549B45D-3271-4D41-B4D0-FF741CF1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33258-8130-4114-9FFF-8943762F0CFA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879D37F-A4B0-440A-B9BC-671FA93994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20DFB049-4D1E-470D-85F5-3D7467BEA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55822-C7E2-4644-B77A-CCD6409DEABC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E8E711B3-6B0B-4BFA-9334-6A1715E3F5B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05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318114B-98A4-4199-A17D-82C8A22CF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A31D0-E80A-4A08-A6A3-7974DEDFE2F8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C575560-EEF3-4F75-9926-004184DB4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6DB1854-EDD0-4FD0-98CE-A1EEFC80C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34CDF-DA18-4377-9B71-0DA930E0254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47161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4A2B2E2-8074-4D8A-86FC-678DFF7577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D3C1BA-DA7A-4F94-B966-BF29454A3CB3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BB5EFB6-FF81-4CF5-A636-BC529420E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FAC08AF-8E99-4B55-81ED-9DC9F3EA5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F5D4D4-B1E3-4B6E-AB7B-F1FF5C09844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19523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8447032-D6E5-4656-8AA1-7DC6E5483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85E10-C7A5-4E2D-9333-21ABBF0D92F8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CE8C722-B47A-4A75-89CD-0DA561EC6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7BEE6F6-0F68-4B31-9C82-79D3E063F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920047-02A5-46B8-8D57-49434D51C6C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96529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2CA9769-CA3E-41AB-BD2A-36DDE9D7A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92ADE-9B9B-4A7C-B3E4-5F0E351CB809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6A7FBEF-65AD-4018-9396-46DEBE48B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3923465-0F08-4F8D-83CF-067E1859A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8C71C-637F-43FD-81BF-F5839A52916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248723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F06870F-0AE3-4A86-BEF2-89D1B877B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0AF40-0292-4D90-BE8F-20CBF37CF25A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B9934860-2F52-4DC5-B277-3E6DECBD0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89034CB-0477-4EE9-8DCC-8D91A54F3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12DA2C-FF5F-4892-9C6E-63E67C248D6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393633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BC123A74-436F-46AE-B133-9C92BCF5D7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D3BEED-F63E-4E79-99E4-37A526134EB9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5A356961-9627-4233-957A-1C4C254A6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47A1B85C-6BC3-4943-A072-6F5F9D214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0E5B64-7CE3-45F5-9824-B022BFA979B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5751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62A69B99-CDA6-411E-AA6B-85846A617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3D696-A0B9-4F76-96F0-DDF4E29FD512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0FF57142-7CDF-4CBC-8DF0-2A339F40E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80845783-2594-4EF1-BBDB-E1CF83353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455470-0485-4898-8B6A-F867E5C8F1C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46356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1F47D72F-E0E4-44BF-82C6-E8FDD1EAA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D165D-16F9-44FD-95DE-C4CC2A7CD9DB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A5C7418D-905B-45EA-9624-DA4F2675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AA19DB10-32D4-42E0-8278-40D80BCFC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634338-F0AA-44C9-BBF6-D3E5DA3A5F1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400674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1A36DCF-F314-45B1-B5C2-C78A3DAE6C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29287-CA82-47EB-BA0D-A071BBC2D775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B9DA4627-2995-4808-B3C2-9B7021BA6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815246F-1B1A-448A-A3AA-FF6597483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131F2-B38E-420A-899F-F7C3006D10F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58414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5FE9CEA-0243-4B46-86CB-C610CEBE6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680DA-7AE1-4A9E-B0B4-EBB4332C0BF0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7705C92-4107-445D-A7A9-F42CD74311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2225065-F188-4095-BF54-88853B3F6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B321E-CDE4-488B-832A-948212F2AEE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09227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B31FC2A5-AF30-4A88-8FF0-4AD102D6BD8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5FF2D2A8-3D3A-4125-8FFB-38C7A4A0DB7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64A33EB-26E8-46FB-8638-E72168E528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44DE7EF-D449-4D49-B3D1-98B5EBFFC3F7}" type="datetimeFigureOut">
              <a:rPr lang="sr-Latn-CS"/>
              <a:pPr>
                <a:defRPr/>
              </a:pPr>
              <a:t>22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7D379CC-D33F-411C-8E4D-AFEC86DFDE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9627CA8-4A4D-47BB-8F28-052EAD279C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01650A4-BA56-41BB-88A7-27013E4DCB7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>
            <a:extLst>
              <a:ext uri="{FF2B5EF4-FFF2-40B4-BE49-F238E27FC236}">
                <a16:creationId xmlns:a16="http://schemas.microsoft.com/office/drawing/2014/main" id="{C929EF7E-EBC5-4046-90BE-4EC6303AD3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2370" y="2250831"/>
            <a:ext cx="8032651" cy="3152018"/>
          </a:xfrm>
        </p:spPr>
        <p:txBody>
          <a:bodyPr/>
          <a:lstStyle/>
          <a:p>
            <a:r>
              <a:rPr lang="hr-HR" altLang="sr-Latn-RS" sz="4000" dirty="0"/>
              <a:t>1.7. Računanje s korijenima </a:t>
            </a:r>
          </a:p>
          <a:p>
            <a:r>
              <a:rPr lang="hr-HR" altLang="sr-Latn-RS" sz="4000" dirty="0"/>
              <a:t>        - Racionalizacija nazivnika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7C6EC68-6162-4764-B6BE-FC0FFE323C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3413" y="1126515"/>
            <a:ext cx="7772400" cy="1470025"/>
          </a:xfrm>
        </p:spPr>
        <p:txBody>
          <a:bodyPr/>
          <a:lstStyle/>
          <a:p>
            <a:pPr marL="358775" algn="ctr"/>
            <a:r>
              <a:rPr lang="hr-HR" altLang="sr-Latn-RS" dirty="0"/>
              <a:t>1</a:t>
            </a:r>
            <a:r>
              <a:rPr kumimoji="0" lang="hr-HR" altLang="sr-Latn-R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1. REALNI BROJEVI</a:t>
            </a:r>
            <a:br>
              <a:rPr kumimoji="0" lang="hr-HR" altLang="sr-Latn-R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</a:br>
            <a:r>
              <a:rPr kumimoji="0" lang="hr-HR" altLang="sr-Latn-R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Prošireni sadržaj</a:t>
            </a:r>
            <a:endParaRPr lang="hr-HR" altLang="sr-Latn-R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ravokutnik 14">
            <a:extLst>
              <a:ext uri="{FF2B5EF4-FFF2-40B4-BE49-F238E27FC236}">
                <a16:creationId xmlns:a16="http://schemas.microsoft.com/office/drawing/2014/main" id="{9EFF57AC-D027-4EC0-B63A-13C48AB9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4963" y="3463925"/>
            <a:ext cx="3740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 brojnik i nazivnik množimo brojem  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99DBF2CB-78F9-4C22-960A-1ABAFFB5F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200" y="3448050"/>
            <a:ext cx="6480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razlomak proširujemo brojem 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512EBA9F-AEBD-45AD-A024-4BE158082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3" y="2092325"/>
            <a:ext cx="3740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 brojnik i nazivnik množimo brojem  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E2BF75E-5B3A-40ED-93E3-124AF13C7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0" y="346710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304560" progId="Equation.DSMT4">
                  <p:embed/>
                </p:oleObj>
              </mc:Choice>
              <mc:Fallback>
                <p:oleObj name="Equation" r:id="rId2" imgW="34272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467100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413C3D36-6035-4A1B-84DA-104CC2611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3249613"/>
          <a:ext cx="109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723600" progId="Equation.DSMT4">
                  <p:embed/>
                </p:oleObj>
              </mc:Choice>
              <mc:Fallback>
                <p:oleObj name="Equation" r:id="rId4" imgW="109188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249613"/>
                        <a:ext cx="1092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672FB1A5-F115-4726-BF6C-B9E992094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6688" y="3489325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304560" progId="Equation.DSMT4">
                  <p:embed/>
                </p:oleObj>
              </mc:Choice>
              <mc:Fallback>
                <p:oleObj name="Equation" r:id="rId6" imgW="34272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489325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306215ED-6BE9-4D68-A58E-269493544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3262313"/>
          <a:ext cx="76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749160" progId="Equation.DSMT4">
                  <p:embed/>
                </p:oleObj>
              </mc:Choice>
              <mc:Fallback>
                <p:oleObj name="Equation" r:id="rId8" imgW="761760" imgH="749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262313"/>
                        <a:ext cx="7620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>
            <a:extLst>
              <a:ext uri="{FF2B5EF4-FFF2-40B4-BE49-F238E27FC236}">
                <a16:creationId xmlns:a16="http://schemas.microsoft.com/office/drawing/2014/main" id="{46747096-A74D-4D2B-9FC4-4DB639AA2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3" y="3271838"/>
          <a:ext cx="54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672840" progId="Equation.DSMT4">
                  <p:embed/>
                </p:oleObj>
              </mc:Choice>
              <mc:Fallback>
                <p:oleObj name="Equation" r:id="rId10" imgW="545760" imgH="672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271838"/>
                        <a:ext cx="546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TekstniOkvir 1">
            <a:extLst>
              <a:ext uri="{FF2B5EF4-FFF2-40B4-BE49-F238E27FC236}">
                <a16:creationId xmlns:a16="http://schemas.microsoft.com/office/drawing/2014/main" id="{9E056867-D892-4302-9AD6-596C52041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7463" y="214313"/>
            <a:ext cx="362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>
                <a:solidFill>
                  <a:srgbClr val="FF0000"/>
                </a:solidFill>
              </a:rPr>
              <a:t>Racionalizacija nazivnika</a:t>
            </a: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5AAE54F8-5BF9-47ED-BF4F-9F329BE7A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717550"/>
            <a:ext cx="541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je postupak kojim uklanjamo korijen iz nazivnika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99A3C8E-F714-4E66-81CC-2B0CFEB39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1933575"/>
          <a:ext cx="622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672840" progId="Equation.DSMT4">
                  <p:embed/>
                </p:oleObj>
              </mc:Choice>
              <mc:Fallback>
                <p:oleObj name="Equation" r:id="rId12" imgW="62208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933575"/>
                        <a:ext cx="622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niOkvir 4">
            <a:extLst>
              <a:ext uri="{FF2B5EF4-FFF2-40B4-BE49-F238E27FC236}">
                <a16:creationId xmlns:a16="http://schemas.microsoft.com/office/drawing/2014/main" id="{5A261043-A8BC-4EB1-8982-8BF868F9A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2089150"/>
            <a:ext cx="6480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razlomak proširujemo brojem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37D9F6F-B5A0-4A67-99A1-AD7C166B2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4550" y="209550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304560" progId="Equation.DSMT4">
                  <p:embed/>
                </p:oleObj>
              </mc:Choice>
              <mc:Fallback>
                <p:oleObj name="Equation" r:id="rId14" imgW="3427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095500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411CC83-1351-4E09-A1A4-349C5EC83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1901825"/>
          <a:ext cx="109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723600" progId="Equation.DSMT4">
                  <p:embed/>
                </p:oleObj>
              </mc:Choice>
              <mc:Fallback>
                <p:oleObj name="Equation" r:id="rId16" imgW="10918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901825"/>
                        <a:ext cx="1092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A1B4CC69-FB29-4C71-AA7B-5C2E8CE24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7488" y="2117725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304560" progId="Equation.DSMT4">
                  <p:embed/>
                </p:oleObj>
              </mc:Choice>
              <mc:Fallback>
                <p:oleObj name="Equation" r:id="rId18" imgW="34272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2117725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0C8D7F8-E48B-4647-A2CD-4BD4DDC5D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138" y="1951038"/>
          <a:ext cx="406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672840" progId="Equation.DSMT4">
                  <p:embed/>
                </p:oleObj>
              </mc:Choice>
              <mc:Fallback>
                <p:oleObj name="Equation" r:id="rId20" imgW="40608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1951038"/>
                        <a:ext cx="406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F64EAC25-74FA-4D85-91B9-D3A7B0BB1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3305175"/>
          <a:ext cx="622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80" imgH="672840" progId="Equation.DSMT4">
                  <p:embed/>
                </p:oleObj>
              </mc:Choice>
              <mc:Fallback>
                <p:oleObj name="Equation" r:id="rId22" imgW="62208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305175"/>
                        <a:ext cx="622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>
            <a:extLst>
              <a:ext uri="{FF2B5EF4-FFF2-40B4-BE49-F238E27FC236}">
                <a16:creationId xmlns:a16="http://schemas.microsoft.com/office/drawing/2014/main" id="{5CEF7527-0D00-4487-9313-98A12E109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4787900"/>
          <a:ext cx="762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760" imgH="672840" progId="Equation.DSMT4">
                  <p:embed/>
                </p:oleObj>
              </mc:Choice>
              <mc:Fallback>
                <p:oleObj name="Equation" r:id="rId24" imgW="76176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787900"/>
                        <a:ext cx="762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>
            <a:extLst>
              <a:ext uri="{FF2B5EF4-FFF2-40B4-BE49-F238E27FC236}">
                <a16:creationId xmlns:a16="http://schemas.microsoft.com/office/drawing/2014/main" id="{46B6D978-CD6E-408F-B1B6-A8FE7A443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4740275"/>
          <a:ext cx="1231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31560" imgH="723600" progId="Equation.DSMT4">
                  <p:embed/>
                </p:oleObj>
              </mc:Choice>
              <mc:Fallback>
                <p:oleObj name="Equation" r:id="rId26" imgW="1231560" imgH="723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4740275"/>
                        <a:ext cx="1231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>
            <a:extLst>
              <a:ext uri="{FF2B5EF4-FFF2-40B4-BE49-F238E27FC236}">
                <a16:creationId xmlns:a16="http://schemas.microsoft.com/office/drawing/2014/main" id="{EB3500D2-F80A-417A-B05F-A129C2F06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4738688"/>
          <a:ext cx="86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63280" imgH="749160" progId="Equation.DSMT4">
                  <p:embed/>
                </p:oleObj>
              </mc:Choice>
              <mc:Fallback>
                <p:oleObj name="Equation" r:id="rId28" imgW="863280" imgH="749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738688"/>
                        <a:ext cx="863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6">
            <a:extLst>
              <a:ext uri="{FF2B5EF4-FFF2-40B4-BE49-F238E27FC236}">
                <a16:creationId xmlns:a16="http://schemas.microsoft.com/office/drawing/2014/main" id="{D0382727-D858-4A21-9DFD-B6E4FE3E1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4743450"/>
          <a:ext cx="762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61760" imgH="672840" progId="Equation.DSMT4">
                  <p:embed/>
                </p:oleObj>
              </mc:Choice>
              <mc:Fallback>
                <p:oleObj name="Equation" r:id="rId30" imgW="761760" imgH="672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743450"/>
                        <a:ext cx="762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7">
            <a:extLst>
              <a:ext uri="{FF2B5EF4-FFF2-40B4-BE49-F238E27FC236}">
                <a16:creationId xmlns:a16="http://schemas.microsoft.com/office/drawing/2014/main" id="{1A72F0DC-1EF7-4D7D-99AD-946793196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4743450"/>
          <a:ext cx="54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45760" imgH="672840" progId="Equation.DSMT4">
                  <p:embed/>
                </p:oleObj>
              </mc:Choice>
              <mc:Fallback>
                <p:oleObj name="Equation" r:id="rId32" imgW="545760" imgH="6728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743450"/>
                        <a:ext cx="546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8">
            <a:extLst>
              <a:ext uri="{FF2B5EF4-FFF2-40B4-BE49-F238E27FC236}">
                <a16:creationId xmlns:a16="http://schemas.microsoft.com/office/drawing/2014/main" id="{6331E039-C0ED-44B5-A126-8CB067AB4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9075" y="1892300"/>
          <a:ext cx="736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36560" imgH="749160" progId="Equation.DSMT4">
                  <p:embed/>
                </p:oleObj>
              </mc:Choice>
              <mc:Fallback>
                <p:oleObj name="Equation" r:id="rId34" imgW="736560" imgH="749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1892300"/>
                        <a:ext cx="736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24" grpId="0"/>
      <p:bldP spid="24" grpId="1"/>
      <p:bldP spid="9" grpId="0"/>
      <p:bldP spid="9" grpId="1"/>
      <p:bldP spid="3" grpId="0"/>
      <p:bldP spid="5" grpId="0"/>
      <p:bldP spid="5" grpId="1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1632</TotalTime>
  <Words>43</Words>
  <Application>Microsoft Office PowerPoint</Application>
  <PresentationFormat>Prikaz na zaslonu (4:3)</PresentationFormat>
  <Paragraphs>9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7" baseType="lpstr">
      <vt:lpstr>Arial</vt:lpstr>
      <vt:lpstr>Calibri</vt:lpstr>
      <vt:lpstr>Myriad Pro</vt:lpstr>
      <vt:lpstr>Math 8</vt:lpstr>
      <vt:lpstr>Equation</vt:lpstr>
      <vt:lpstr>11. REALNI BROJEVI Prošireni sadržaj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Jasminka Viljevac</cp:lastModifiedBy>
  <cp:revision>192</cp:revision>
  <dcterms:created xsi:type="dcterms:W3CDTF">2008-07-08T09:48:09Z</dcterms:created>
  <dcterms:modified xsi:type="dcterms:W3CDTF">2021-08-22T20:33:20Z</dcterms:modified>
</cp:coreProperties>
</file>